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0678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42" autoAdjust="0"/>
    <p:restoredTop sz="94628" autoAdjust="0"/>
  </p:normalViewPr>
  <p:slideViewPr>
    <p:cSldViewPr>
      <p:cViewPr>
        <p:scale>
          <a:sx n="107" d="100"/>
          <a:sy n="107" d="100"/>
        </p:scale>
        <p:origin x="-90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4" y="8046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339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339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CD2913-79EC-4763-A45D-ACB9CC7582DE}" type="datetimeFigureOut">
              <a:rPr lang="en-US" smtClean="0"/>
              <a:t>10/2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12836"/>
            <a:ext cx="2971800" cy="4533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12836"/>
            <a:ext cx="2971800" cy="4533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086EE9-2DD6-4337-89D1-731862256B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1763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339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339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7A4C75-394A-4F97-87C5-B4E0EA05EE4D}" type="datetimeFigureOut">
              <a:rPr lang="en-US" smtClean="0"/>
              <a:t>10/2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2050" y="679450"/>
            <a:ext cx="4533900" cy="34004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07205"/>
            <a:ext cx="5486400" cy="408051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12836"/>
            <a:ext cx="2971800" cy="4533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12836"/>
            <a:ext cx="2971800" cy="4533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1411A0-CB53-470A-BEEE-EA5D2FA86B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4040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411A0-CB53-470A-BEEE-EA5D2FA86BD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498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411A0-CB53-470A-BEEE-EA5D2FA86BD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3547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411A0-CB53-470A-BEEE-EA5D2FA86BD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7172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411A0-CB53-470A-BEEE-EA5D2FA86BD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4568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411A0-CB53-470A-BEEE-EA5D2FA86BD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6150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411A0-CB53-470A-BEEE-EA5D2FA86BD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79815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411A0-CB53-470A-BEEE-EA5D2FA86BD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1424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411A0-CB53-470A-BEEE-EA5D2FA86BD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0054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411A0-CB53-470A-BEEE-EA5D2FA86BD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5221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411A0-CB53-470A-BEEE-EA5D2FA86BD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1049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411A0-CB53-470A-BEEE-EA5D2FA86BD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0146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411A0-CB53-470A-BEEE-EA5D2FA86BD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8039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411A0-CB53-470A-BEEE-EA5D2FA86BD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3855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411A0-CB53-470A-BEEE-EA5D2FA86BD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5964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1411A0-CB53-470A-BEEE-EA5D2FA86BD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804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EF1F5-988B-4B51-B216-12EA6210EA98}" type="datetimeFigureOut">
              <a:rPr lang="en-US" smtClean="0"/>
              <a:t>10/26/2015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25CA4E9-AD8E-4B3C-8DCD-1E8256A86940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EF1F5-988B-4B51-B216-12EA6210EA98}" type="datetimeFigureOut">
              <a:rPr lang="en-US" smtClean="0"/>
              <a:t>10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CA4E9-AD8E-4B3C-8DCD-1E8256A8694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EF1F5-988B-4B51-B216-12EA6210EA98}" type="datetimeFigureOut">
              <a:rPr lang="en-US" smtClean="0"/>
              <a:t>10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CA4E9-AD8E-4B3C-8DCD-1E8256A8694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EF1F5-988B-4B51-B216-12EA6210EA98}" type="datetimeFigureOut">
              <a:rPr lang="en-US" smtClean="0"/>
              <a:t>10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CA4E9-AD8E-4B3C-8DCD-1E8256A8694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EF1F5-988B-4B51-B216-12EA6210EA98}" type="datetimeFigureOut">
              <a:rPr lang="en-US" smtClean="0"/>
              <a:t>10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CA4E9-AD8E-4B3C-8DCD-1E8256A8694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EF1F5-988B-4B51-B216-12EA6210EA98}" type="datetimeFigureOut">
              <a:rPr lang="en-US" smtClean="0"/>
              <a:t>10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CA4E9-AD8E-4B3C-8DCD-1E8256A86940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EF1F5-988B-4B51-B216-12EA6210EA98}" type="datetimeFigureOut">
              <a:rPr lang="en-US" smtClean="0"/>
              <a:t>10/2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CA4E9-AD8E-4B3C-8DCD-1E8256A86940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EF1F5-988B-4B51-B216-12EA6210EA98}" type="datetimeFigureOut">
              <a:rPr lang="en-US" smtClean="0"/>
              <a:t>10/2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CA4E9-AD8E-4B3C-8DCD-1E8256A8694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EF1F5-988B-4B51-B216-12EA6210EA98}" type="datetimeFigureOut">
              <a:rPr lang="en-US" smtClean="0"/>
              <a:t>10/2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CA4E9-AD8E-4B3C-8DCD-1E8256A8694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EF1F5-988B-4B51-B216-12EA6210EA98}" type="datetimeFigureOut">
              <a:rPr lang="en-US" smtClean="0"/>
              <a:t>10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CA4E9-AD8E-4B3C-8DCD-1E8256A8694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EF1F5-988B-4B51-B216-12EA6210EA98}" type="datetimeFigureOut">
              <a:rPr lang="en-US" smtClean="0"/>
              <a:t>10/2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5CA4E9-AD8E-4B3C-8DCD-1E8256A8694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F5EEF1F5-988B-4B51-B216-12EA6210EA98}" type="datetimeFigureOut">
              <a:rPr lang="en-US" smtClean="0"/>
              <a:t>10/2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B25CA4E9-AD8E-4B3C-8DCD-1E8256A8694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50.png"/><Relationship Id="rId7" Type="http://schemas.openxmlformats.org/officeDocument/2006/relationships/image" Target="../media/image49.png"/><Relationship Id="rId12" Type="http://schemas.openxmlformats.org/officeDocument/2006/relationships/image" Target="../media/image6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11" Type="http://schemas.openxmlformats.org/officeDocument/2006/relationships/image" Target="../media/image61.png"/><Relationship Id="rId5" Type="http://schemas.openxmlformats.org/officeDocument/2006/relationships/image" Target="../media/image47.png"/><Relationship Id="rId10" Type="http://schemas.openxmlformats.org/officeDocument/2006/relationships/image" Target="../media/image60.png"/><Relationship Id="rId4" Type="http://schemas.openxmlformats.org/officeDocument/2006/relationships/image" Target="../media/image56.png"/><Relationship Id="rId9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0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3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0.png"/><Relationship Id="rId9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5796" y="3429000"/>
            <a:ext cx="7772400" cy="213360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6700" dirty="0" smtClean="0"/>
              <a:t>Multiplying </a:t>
            </a:r>
            <a:r>
              <a:rPr lang="en-US" sz="6700" dirty="0" smtClean="0"/>
              <a:t>and Dividing Polynomials</a:t>
            </a:r>
            <a:endParaRPr lang="en-US" sz="67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5486400"/>
            <a:ext cx="6400800" cy="1219200"/>
          </a:xfrm>
        </p:spPr>
        <p:txBody>
          <a:bodyPr>
            <a:normAutofit/>
          </a:bodyPr>
          <a:lstStyle/>
          <a:p>
            <a:r>
              <a:rPr lang="en-US" dirty="0" smtClean="0"/>
              <a:t>Tammy Wallace</a:t>
            </a:r>
          </a:p>
          <a:p>
            <a:r>
              <a:rPr lang="en-US" dirty="0" smtClean="0"/>
              <a:t>Varina High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963" y="381000"/>
            <a:ext cx="2943225" cy="2247900"/>
          </a:xfrm>
          <a:prstGeom prst="rect">
            <a:avLst/>
          </a:prstGeom>
          <a:noFill/>
          <a:ln w="57150">
            <a:solidFill>
              <a:schemeClr val="accent5">
                <a:lumMod val="40000"/>
                <a:lumOff val="60000"/>
              </a:schemeClr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  <a:reflection blurRad="6350" stA="50000" endA="300" endPos="5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28601"/>
            <a:ext cx="3429000" cy="343710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7988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Special Binomial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14400"/>
                <a:ext cx="8229600" cy="52117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Simplify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−3)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This binomial is being squared.  When anything is raised to a power,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  <m:r>
                            <a:rPr lang="en-US" i="1">
                              <a:latin typeface="Cambria Math"/>
                            </a:rPr>
                            <m:t>−3)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3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3)</m:t>
                      </m:r>
                    </m:oMath>
                  </m:oMathPara>
                </a14:m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endParaRPr lang="en-US" i="1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Cambria Math"/>
                  </a:rPr>
                  <a:t> </a:t>
                </a:r>
                <a:r>
                  <a:rPr lang="en-US" dirty="0" smtClean="0">
                    <a:latin typeface="Cambria Math"/>
                  </a:rPr>
                  <a:t>                 =</a:t>
                </a:r>
                <a:r>
                  <a:rPr lang="en-US" i="1" dirty="0" smtClean="0"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−3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−3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9</m:t>
                    </m:r>
                  </m:oMath>
                </a14:m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sz="3600" b="1" dirty="0"/>
                  <a:t> </a:t>
                </a:r>
                <a:r>
                  <a:rPr lang="en-US" sz="3600" b="1" dirty="0" smtClean="0"/>
                  <a:t>       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u="sng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 u="sng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3600" b="1" i="1" u="sng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600" b="1" i="1" u="sng" smtClean="0">
                        <a:latin typeface="Cambria Math"/>
                      </a:rPr>
                      <m:t>−</m:t>
                    </m:r>
                    <m:r>
                      <a:rPr lang="en-US" sz="3600" b="1" i="1" u="sng" smtClean="0">
                        <a:latin typeface="Cambria Math"/>
                      </a:rPr>
                      <m:t>𝟔</m:t>
                    </m:r>
                    <m:r>
                      <a:rPr lang="en-US" sz="3600" b="1" i="1" u="sng" smtClean="0">
                        <a:latin typeface="Cambria Math"/>
                      </a:rPr>
                      <m:t>𝒙</m:t>
                    </m:r>
                    <m:r>
                      <a:rPr lang="en-US" sz="3600" b="1" i="1" u="sng" smtClean="0">
                        <a:latin typeface="Cambria Math"/>
                      </a:rPr>
                      <m:t>+</m:t>
                    </m:r>
                    <m:r>
                      <a:rPr lang="en-US" sz="3600" b="1" i="1" u="sng" smtClean="0">
                        <a:latin typeface="Cambria Math"/>
                      </a:rPr>
                      <m:t>𝟗</m:t>
                    </m:r>
                  </m:oMath>
                </a14:m>
                <a:endParaRPr lang="en-US" sz="3600" b="1" u="sn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14400"/>
                <a:ext cx="8229600" cy="5211763"/>
              </a:xfrm>
              <a:blipFill rotWithShape="1">
                <a:blip r:embed="rId3"/>
                <a:stretch>
                  <a:fillRect l="-1111" t="-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3593977"/>
              </p:ext>
            </p:extLst>
          </p:nvPr>
        </p:nvGraphicFramePr>
        <p:xfrm>
          <a:off x="4800600" y="2667000"/>
          <a:ext cx="2971799" cy="2057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33361"/>
                <a:gridCol w="1023171"/>
                <a:gridCol w="1115267"/>
              </a:tblGrid>
              <a:tr h="685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x</a:t>
                      </a:r>
                      <a:endParaRPr lang="en-US" sz="24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-3</a:t>
                      </a:r>
                      <a:endParaRPr lang="en-US" sz="24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8580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</a:t>
                      </a: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8580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-3</a:t>
                      </a:r>
                      <a:endParaRPr lang="en-US" sz="24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867400" y="3348335"/>
                <a:ext cx="53340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3348335"/>
                <a:ext cx="533400" cy="4700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916882" y="33483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6882" y="3348335"/>
                <a:ext cx="533400" cy="461665"/>
              </a:xfrm>
              <a:prstGeom prst="rect">
                <a:avLst/>
              </a:prstGeom>
              <a:blipFill rotWithShape="1">
                <a:blip r:embed="rId5"/>
                <a:stretch>
                  <a:fillRect r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867400" y="400926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</a:rPr>
                  <a:t>-3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4009262"/>
                <a:ext cx="685800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4286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993082" y="4034135"/>
            <a:ext cx="779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1740932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                                    </a:t>
            </a:r>
            <a:r>
              <a:rPr lang="en-US" sz="2400" b="1" u="sng" dirty="0" smtClean="0">
                <a:latin typeface="+mj-lt"/>
              </a:rPr>
              <a:t>multiply the binomial by itself based on the outside exponen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157889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Trinomial x Trinomi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14400"/>
                <a:ext cx="8229600" cy="52117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Simplif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b="0" i="1" dirty="0" smtClean="0">
                        <a:latin typeface="Cambria Math"/>
                      </a:rPr>
                      <m:t>2</m:t>
                    </m:r>
                    <m:r>
                      <a:rPr lang="en-US" b="0" i="1" dirty="0" smtClean="0">
                        <a:latin typeface="Cambria Math"/>
                      </a:rPr>
                      <m:t>𝑥</m:t>
                    </m:r>
                    <m:r>
                      <a:rPr lang="en-US" b="0" i="1" dirty="0" smtClean="0">
                        <a:latin typeface="Cambria Math"/>
                      </a:rPr>
                      <m:t>+1)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−3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+4</m:t>
                        </m:r>
                      </m:e>
                    </m:d>
                  </m:oMath>
                </a14:m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endParaRPr lang="en-US" i="1" dirty="0" smtClean="0">
                  <a:latin typeface="Cambria Math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/>
                </a:endParaRP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14400"/>
                <a:ext cx="8229600" cy="5211763"/>
              </a:xfrm>
              <a:blipFill rotWithShape="1">
                <a:blip r:embed="rId3"/>
                <a:stretch>
                  <a:fillRect l="-1111" t="-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833855"/>
                  </p:ext>
                </p:extLst>
              </p:nvPr>
            </p:nvGraphicFramePr>
            <p:xfrm>
              <a:off x="2438400" y="1676400"/>
              <a:ext cx="4038600" cy="150372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62000"/>
                    <a:gridCol w="1143000"/>
                    <a:gridCol w="1226976"/>
                    <a:gridCol w="906624"/>
                  </a:tblGrid>
                  <a:tr h="50124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 </a:t>
                          </a:r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-3x</a:t>
                          </a:r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501241">
                    <a:tc>
                      <a:txBody>
                        <a:bodyPr/>
                        <a:lstStyle/>
                        <a:p>
                          <a:pPr marL="0" marR="0" algn="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𝟐</m:t>
                                </m:r>
                                <m:r>
                                  <a:rPr lang="en-US" sz="2400" b="1" i="1" smtClean="0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 </a:t>
                          </a:r>
                        </a:p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501241">
                    <a:tc>
                      <a:txBody>
                        <a:bodyPr/>
                        <a:lstStyle/>
                        <a:p>
                          <a:pPr marL="0" marR="0" algn="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1" smtClean="0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833855"/>
                  </p:ext>
                </p:extLst>
              </p:nvPr>
            </p:nvGraphicFramePr>
            <p:xfrm>
              <a:off x="2438400" y="1676400"/>
              <a:ext cx="4038600" cy="150372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62000"/>
                    <a:gridCol w="1143000"/>
                    <a:gridCol w="1226976"/>
                    <a:gridCol w="906624"/>
                  </a:tblGrid>
                  <a:tr h="50124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 </a:t>
                          </a:r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66489" t="-12195" r="-186170" b="-2012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-3x</a:t>
                          </a:r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344966" t="-12195" b="-201220"/>
                          </a:stretch>
                        </a:blipFill>
                      </a:tcPr>
                    </a:tc>
                  </a:tr>
                  <a:tr h="50124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t="-110843" r="-430400" b="-987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 </a:t>
                          </a:r>
                        </a:p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50124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t="-213415" r="-4304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429000" y="2209800"/>
                <a:ext cx="53340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209800"/>
                <a:ext cx="533400" cy="470000"/>
              </a:xfrm>
              <a:prstGeom prst="rect">
                <a:avLst/>
              </a:prstGeom>
              <a:blipFill rotWithShape="1">
                <a:blip r:embed="rId5"/>
                <a:stretch>
                  <a:fillRect l="-3448" r="-25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495800" y="2253415"/>
                <a:ext cx="53340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𝟔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253415"/>
                <a:ext cx="533400" cy="470000"/>
              </a:xfrm>
              <a:prstGeom prst="rect">
                <a:avLst/>
              </a:prstGeom>
              <a:blipFill rotWithShape="1">
                <a:blip r:embed="rId6"/>
                <a:stretch>
                  <a:fillRect r="-67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486400" y="2209800"/>
                <a:ext cx="94210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𝟖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2209800"/>
                <a:ext cx="942109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505200" y="3883928"/>
                <a:ext cx="51296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 2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−6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8</m:t>
                      </m:r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</a:rPr>
                        <m:t>−3</m:t>
                      </m:r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</a:rPr>
                        <m:t>+4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3883928"/>
                <a:ext cx="5129646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3429000" y="2686785"/>
                <a:ext cx="53340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686785"/>
                <a:ext cx="533400" cy="47000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495800" y="2730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730400"/>
                <a:ext cx="533400" cy="461665"/>
              </a:xfrm>
              <a:prstGeom prst="rect">
                <a:avLst/>
              </a:prstGeom>
              <a:blipFill rotWithShape="1">
                <a:blip r:embed="rId10"/>
                <a:stretch>
                  <a:fillRect r="-471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486400" y="2686785"/>
                <a:ext cx="94210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𝟒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2686785"/>
                <a:ext cx="942109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3403107" y="4906392"/>
                <a:ext cx="6324600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u="sng" smtClean="0">
                          <a:latin typeface="Cambria Math"/>
                        </a:rPr>
                        <m:t>= </m:t>
                      </m:r>
                      <m:r>
                        <a:rPr lang="en-US" sz="3600" b="1" i="1" u="sng" smtClean="0">
                          <a:latin typeface="Cambria Math"/>
                        </a:rPr>
                        <m:t>𝟐</m:t>
                      </m:r>
                      <m:sSup>
                        <m:sSupPr>
                          <m:ctrlPr>
                            <a:rPr lang="en-US" sz="3600" b="1" i="1" u="sng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1" i="1" u="sng" smtClean="0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u="sng" smtClean="0">
                              <a:latin typeface="Cambria Math"/>
                            </a:rPr>
                            <m:t>𝟑</m:t>
                          </m:r>
                        </m:sup>
                      </m:sSup>
                      <m:r>
                        <a:rPr lang="en-US" sz="3600" b="1" i="1" u="sng" smtClean="0">
                          <a:latin typeface="Cambria Math"/>
                        </a:rPr>
                        <m:t>−</m:t>
                      </m:r>
                      <m:r>
                        <a:rPr lang="en-US" sz="3600" b="1" i="1" u="sng" smtClean="0">
                          <a:latin typeface="Cambria Math"/>
                        </a:rPr>
                        <m:t>𝟓</m:t>
                      </m:r>
                      <m:sSup>
                        <m:sSupPr>
                          <m:ctrlPr>
                            <a:rPr lang="en-US" sz="3600" b="1" i="1" u="sng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1" i="1" u="sng" smtClean="0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u="sng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3600" b="1" i="1" u="sng" smtClean="0">
                          <a:latin typeface="Cambria Math"/>
                        </a:rPr>
                        <m:t>+</m:t>
                      </m:r>
                      <m:r>
                        <a:rPr lang="en-US" sz="3600" b="1" i="1" u="sng" smtClean="0">
                          <a:latin typeface="Cambria Math"/>
                        </a:rPr>
                        <m:t>𝟓</m:t>
                      </m:r>
                      <m:r>
                        <a:rPr lang="en-US" sz="3600" b="1" i="1" u="sng" smtClean="0">
                          <a:latin typeface="Cambria Math"/>
                        </a:rPr>
                        <m:t>𝒙</m:t>
                      </m:r>
                      <m:r>
                        <a:rPr lang="en-US" sz="3600" b="1" i="1" u="sng" smtClean="0">
                          <a:latin typeface="Cambria Math"/>
                        </a:rPr>
                        <m:t>+</m:t>
                      </m:r>
                      <m:r>
                        <a:rPr lang="en-US" sz="3600" b="1" i="1" u="sng" smtClean="0">
                          <a:latin typeface="Cambria Math"/>
                        </a:rPr>
                        <m:t>𝟒</m:t>
                      </m:r>
                    </m:oMath>
                  </m:oMathPara>
                </a14:m>
                <a:endParaRPr lang="en-US" sz="3600" b="1" u="sng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3107" y="4906392"/>
                <a:ext cx="6324600" cy="65889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352800"/>
            <a:ext cx="2783434" cy="286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332677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Trinomial x Trinomi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14400"/>
                <a:ext cx="8229600" cy="52117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Simplif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b="0" i="1" dirty="0" smtClean="0">
                        <a:latin typeface="Cambria Math"/>
                      </a:rPr>
                      <m:t>2</m:t>
                    </m:r>
                    <m:r>
                      <a:rPr lang="en-US" b="0" i="1" dirty="0" smtClean="0">
                        <a:latin typeface="Cambria Math"/>
                      </a:rPr>
                      <m:t>𝑥</m:t>
                    </m:r>
                    <m:r>
                      <a:rPr lang="en-US" b="0" i="1" dirty="0" smtClean="0">
                        <a:latin typeface="Cambria Math"/>
                      </a:rPr>
                      <m:t>−5)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−5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+4</m:t>
                        </m:r>
                      </m:e>
                    </m:d>
                  </m:oMath>
                </a14:m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endParaRPr lang="en-US" i="1" dirty="0" smtClean="0">
                  <a:latin typeface="Cambria Math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/>
                </a:endParaRP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14400"/>
                <a:ext cx="8229600" cy="5211763"/>
              </a:xfrm>
              <a:blipFill rotWithShape="1">
                <a:blip r:embed="rId3"/>
                <a:stretch>
                  <a:fillRect l="-1111" t="-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86463"/>
                  </p:ext>
                </p:extLst>
              </p:nvPr>
            </p:nvGraphicFramePr>
            <p:xfrm>
              <a:off x="2438400" y="1676400"/>
              <a:ext cx="4038600" cy="150372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62000"/>
                    <a:gridCol w="1143000"/>
                    <a:gridCol w="1226976"/>
                    <a:gridCol w="906624"/>
                  </a:tblGrid>
                  <a:tr h="50124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 </a:t>
                          </a:r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-5x</a:t>
                          </a:r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501241">
                    <a:tc>
                      <a:txBody>
                        <a:bodyPr/>
                        <a:lstStyle/>
                        <a:p>
                          <a:pPr marL="0" marR="0" algn="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𝟐</m:t>
                                </m:r>
                                <m:r>
                                  <a:rPr lang="en-US" sz="2400" b="1" i="1" smtClean="0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 </a:t>
                          </a:r>
                        </a:p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501241">
                    <a:tc>
                      <a:txBody>
                        <a:bodyPr/>
                        <a:lstStyle/>
                        <a:p>
                          <a:pPr marL="0" marR="0" algn="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1" smtClean="0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−</m:t>
                                </m:r>
                                <m:r>
                                  <a:rPr lang="en-US" sz="2800" b="1" i="1" smtClean="0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86463"/>
                  </p:ext>
                </p:extLst>
              </p:nvPr>
            </p:nvGraphicFramePr>
            <p:xfrm>
              <a:off x="2438400" y="1676400"/>
              <a:ext cx="4038600" cy="1503723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62000"/>
                    <a:gridCol w="1143000"/>
                    <a:gridCol w="1226976"/>
                    <a:gridCol w="906624"/>
                  </a:tblGrid>
                  <a:tr h="50124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 </a:t>
                          </a:r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66489" t="-12195" r="-186170" b="-2012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-5x</a:t>
                          </a:r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344966" t="-12195" b="-201220"/>
                          </a:stretch>
                        </a:blipFill>
                      </a:tcPr>
                    </a:tc>
                  </a:tr>
                  <a:tr h="50124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t="-110843" r="-430400" b="-987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 </a:t>
                          </a:r>
                        </a:p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50124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t="-213415" r="-4304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429000" y="2209800"/>
                <a:ext cx="53340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2209800"/>
                <a:ext cx="533400" cy="470000"/>
              </a:xfrm>
              <a:prstGeom prst="rect">
                <a:avLst/>
              </a:prstGeom>
              <a:blipFill rotWithShape="1">
                <a:blip r:embed="rId5"/>
                <a:stretch>
                  <a:fillRect l="-3448" r="-25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495800" y="2253415"/>
                <a:ext cx="53340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𝟏𝟎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253415"/>
                <a:ext cx="533400" cy="470000"/>
              </a:xfrm>
              <a:prstGeom prst="rect">
                <a:avLst/>
              </a:prstGeom>
              <a:blipFill rotWithShape="1">
                <a:blip r:embed="rId6"/>
                <a:stretch>
                  <a:fillRect r="-10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486400" y="2209800"/>
                <a:ext cx="94210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𝟖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2209800"/>
                <a:ext cx="942109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828800" y="3881735"/>
                <a:ext cx="543444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 2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−10</m:t>
                      </m:r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−5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8</m:t>
                      </m:r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</a:rPr>
                        <m:t>+25</m:t>
                      </m:r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</a:rPr>
                        <m:t>−2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3881735"/>
                <a:ext cx="5434446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3364637" y="2671465"/>
                <a:ext cx="83820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</a:rPr>
                  <a:t>-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4637" y="2671465"/>
                <a:ext cx="838200" cy="470000"/>
              </a:xfrm>
              <a:prstGeom prst="rect">
                <a:avLst/>
              </a:prstGeom>
              <a:blipFill rotWithShape="1">
                <a:blip r:embed="rId9"/>
                <a:stretch>
                  <a:fillRect l="-11679" t="-7792" b="-29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686300" y="2730400"/>
                <a:ext cx="8001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</a:rPr>
                  <a:t>25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300" y="2730400"/>
                <a:ext cx="800100" cy="461665"/>
              </a:xfrm>
              <a:prstGeom prst="rect">
                <a:avLst/>
              </a:prstGeom>
              <a:blipFill rotWithShape="1">
                <a:blip r:embed="rId10"/>
                <a:stretch>
                  <a:fillRect l="-1221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486400" y="2686785"/>
                <a:ext cx="94210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𝟎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2686785"/>
                <a:ext cx="942109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371600" y="4876800"/>
                <a:ext cx="6324600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1" i="1" u="sng" smtClean="0">
                          <a:latin typeface="Cambria Math"/>
                        </a:rPr>
                        <m:t>= </m:t>
                      </m:r>
                      <m:r>
                        <a:rPr lang="en-US" sz="3600" b="1" i="1" u="sng" smtClean="0">
                          <a:latin typeface="Cambria Math"/>
                        </a:rPr>
                        <m:t>𝟐</m:t>
                      </m:r>
                      <m:sSup>
                        <m:sSupPr>
                          <m:ctrlPr>
                            <a:rPr lang="en-US" sz="3600" b="1" i="1" u="sng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1" i="1" u="sng" smtClean="0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u="sng" smtClean="0">
                              <a:latin typeface="Cambria Math"/>
                            </a:rPr>
                            <m:t>𝟑</m:t>
                          </m:r>
                        </m:sup>
                      </m:sSup>
                      <m:r>
                        <a:rPr lang="en-US" sz="3600" b="1" i="1" u="sng" smtClean="0">
                          <a:latin typeface="Cambria Math"/>
                        </a:rPr>
                        <m:t>−</m:t>
                      </m:r>
                      <m:r>
                        <a:rPr lang="en-US" sz="3600" b="1" i="1" u="sng" smtClean="0">
                          <a:latin typeface="Cambria Math"/>
                        </a:rPr>
                        <m:t>𝟏𝟓</m:t>
                      </m:r>
                      <m:sSup>
                        <m:sSupPr>
                          <m:ctrlPr>
                            <a:rPr lang="en-US" sz="3600" b="1" i="1" u="sng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1" i="1" u="sng" smtClean="0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u="sng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3600" b="1" i="1" u="sng" smtClean="0">
                          <a:latin typeface="Cambria Math"/>
                        </a:rPr>
                        <m:t>+</m:t>
                      </m:r>
                      <m:r>
                        <a:rPr lang="en-US" sz="3600" b="1" i="1" u="sng" smtClean="0">
                          <a:latin typeface="Cambria Math"/>
                        </a:rPr>
                        <m:t>𝟐𝟑</m:t>
                      </m:r>
                      <m:r>
                        <a:rPr lang="en-US" sz="3600" b="1" i="1" u="sng" smtClean="0">
                          <a:latin typeface="Cambria Math"/>
                        </a:rPr>
                        <m:t>𝒙</m:t>
                      </m:r>
                      <m:r>
                        <a:rPr lang="en-US" sz="3600" b="1" i="1" u="sng" smtClean="0">
                          <a:latin typeface="Cambria Math"/>
                        </a:rPr>
                        <m:t>−</m:t>
                      </m:r>
                      <m:r>
                        <a:rPr lang="en-US" sz="3600" b="1" i="1" u="sng" smtClean="0">
                          <a:latin typeface="Cambria Math"/>
                        </a:rPr>
                        <m:t>𝟐𝟎</m:t>
                      </m:r>
                    </m:oMath>
                  </m:oMathPara>
                </a14:m>
                <a:endParaRPr lang="en-US" sz="3600" b="1" u="sng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876800"/>
                <a:ext cx="6324600" cy="65889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35436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400">
        <p14:honeycomb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Dividing 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pPr marL="0" lvl="0" indent="0">
              <a:buNone/>
            </a:pPr>
            <a:r>
              <a:rPr lang="en-US" dirty="0" smtClean="0"/>
              <a:t>When </a:t>
            </a:r>
            <a:r>
              <a:rPr lang="en-US" dirty="0"/>
              <a:t>dividing polynomials, rewrite the expression by breaking it up based </a:t>
            </a:r>
            <a:r>
              <a:rPr lang="en-US" dirty="0" smtClean="0"/>
              <a:t>on </a:t>
            </a:r>
            <a:r>
              <a:rPr lang="en-US" b="1" u="sng" dirty="0" smtClean="0">
                <a:solidFill>
                  <a:schemeClr val="accent3"/>
                </a:solidFill>
              </a:rPr>
              <a:t>the number of terms in the numerator.  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pPr marL="0" lvl="0" indent="0">
              <a:buNone/>
            </a:pPr>
            <a:r>
              <a:rPr lang="en-US" dirty="0" smtClean="0"/>
              <a:t>After breaking up the expression, simplify each </a:t>
            </a:r>
            <a:r>
              <a:rPr lang="en-US" b="1" u="sng" dirty="0" smtClean="0">
                <a:solidFill>
                  <a:schemeClr val="accent3"/>
                </a:solidFill>
              </a:rPr>
              <a:t>term</a:t>
            </a:r>
            <a:r>
              <a:rPr lang="en-US" b="1" u="sng" dirty="0" smtClean="0"/>
              <a:t>.</a:t>
            </a:r>
            <a:endParaRPr lang="en-US" dirty="0" smtClean="0"/>
          </a:p>
          <a:p>
            <a:pPr marL="0" lvl="0" indent="0">
              <a:buNone/>
            </a:pPr>
            <a:endParaRPr lang="en-US" dirty="0"/>
          </a:p>
          <a:p>
            <a:pPr marL="0" lvl="0" indent="0">
              <a:buNone/>
            </a:pP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513" y="2819400"/>
            <a:ext cx="2833688" cy="36249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01546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Dividing 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287963"/>
          </a:xfrm>
        </p:spPr>
        <p:txBody>
          <a:bodyPr/>
          <a:lstStyle/>
          <a:p>
            <a:pPr marL="0" lvl="0" indent="0">
              <a:buNone/>
            </a:pPr>
            <a:endParaRPr lang="en-US" dirty="0"/>
          </a:p>
          <a:p>
            <a:pPr marL="0" lv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19508474"/>
                  </p:ext>
                </p:extLst>
              </p:nvPr>
            </p:nvGraphicFramePr>
            <p:xfrm>
              <a:off x="457200" y="990600"/>
              <a:ext cx="8153400" cy="220980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717800"/>
                    <a:gridCol w="2717800"/>
                    <a:gridCol w="2717800"/>
                  </a:tblGrid>
                  <a:tr h="55245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Problem</a:t>
                          </a:r>
                          <a:endParaRPr lang="en-US" sz="18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Break up</a:t>
                          </a:r>
                          <a:endParaRPr lang="en-US" sz="18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Simplify</a:t>
                          </a:r>
                          <a:endParaRPr lang="en-US" sz="18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165735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 smtClean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 smtClean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800" i="1">
                                        <a:effectLst/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>
                                        <a:effectLst/>
                                        <a:latin typeface="Cambria Math"/>
                                      </a:rPr>
                                      <m:t>𝟏𝟎</m:t>
                                    </m:r>
                                    <m:r>
                                      <a:rPr lang="en-US" sz="2800">
                                        <a:effectLst/>
                                        <a:latin typeface="Cambria Math"/>
                                      </a:rPr>
                                      <m:t>𝒙</m:t>
                                    </m:r>
                                    <m:r>
                                      <a:rPr lang="en-US" sz="2800">
                                        <a:effectLst/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z="2800">
                                        <a:effectLst/>
                                        <a:latin typeface="Cambria Math"/>
                                      </a:rPr>
                                      <m:t>𝟔</m:t>
                                    </m:r>
                                  </m:num>
                                  <m:den>
                                    <m:r>
                                      <a:rPr lang="en-US" sz="2800">
                                        <a:effectLst/>
                                        <a:latin typeface="Cambria Math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600" dirty="0" smtClean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600" dirty="0" smtClean="0">
                            <a:effectLst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19508474"/>
                  </p:ext>
                </p:extLst>
              </p:nvPr>
            </p:nvGraphicFramePr>
            <p:xfrm>
              <a:off x="457200" y="990600"/>
              <a:ext cx="8153400" cy="220980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717800"/>
                    <a:gridCol w="2717800"/>
                    <a:gridCol w="2717800"/>
                  </a:tblGrid>
                  <a:tr h="55245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Problem</a:t>
                          </a:r>
                          <a:endParaRPr lang="en-US" sz="18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Break up</a:t>
                          </a:r>
                          <a:endParaRPr lang="en-US" sz="18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Simplify</a:t>
                          </a:r>
                          <a:endParaRPr lang="en-US" sz="18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16573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3"/>
                          <a:stretch>
                            <a:fillRect t="-37638" r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600" dirty="0" smtClean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600" dirty="0" smtClean="0">
                            <a:effectLst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733800" y="1828800"/>
                <a:ext cx="2133600" cy="875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/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10</m:t>
                        </m:r>
                        <m:r>
                          <a:rPr lang="en-US" sz="3600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60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1828800"/>
                <a:ext cx="2133600" cy="87575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6477000" y="1974288"/>
                <a:ext cx="21336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1" i="1" u="sng" smtClean="0">
                        <a:solidFill>
                          <a:srgbClr val="FF0000"/>
                        </a:solidFill>
                        <a:latin typeface="Cambria Math"/>
                      </a:rPr>
                      <m:t>𝟓</m:t>
                    </m:r>
                    <m:r>
                      <a:rPr lang="en-US" sz="3200" b="1" i="1" u="sng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  <m:r>
                      <a:rPr lang="en-US" sz="3200" b="1" i="1" u="sng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3200" b="1" i="1" u="sng" smtClean="0">
                        <a:solidFill>
                          <a:srgbClr val="FF0000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sz="3200" b="1" u="sng" dirty="0">
                    <a:solidFill>
                      <a:srgbClr val="FF0000"/>
                    </a:solidFill>
                  </a:rPr>
                  <a:t> </a:t>
                </a:r>
                <a:endParaRPr lang="en-US" sz="2400" b="1" u="sng" dirty="0">
                  <a:solidFill>
                    <a:srgbClr val="FF0000"/>
                  </a:solidFill>
                  <a:latin typeface="Gill Sans MT"/>
                  <a:ea typeface="Calibri"/>
                  <a:cs typeface="Times New Roman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1974288"/>
                <a:ext cx="2133600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9137825"/>
                  </p:ext>
                </p:extLst>
              </p:nvPr>
            </p:nvGraphicFramePr>
            <p:xfrm>
              <a:off x="457200" y="3733800"/>
              <a:ext cx="8153400" cy="220980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717800"/>
                    <a:gridCol w="2717800"/>
                    <a:gridCol w="2717800"/>
                  </a:tblGrid>
                  <a:tr h="55245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Problem</a:t>
                          </a:r>
                          <a:endParaRPr lang="en-US" sz="18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Break up</a:t>
                          </a:r>
                          <a:endParaRPr lang="en-US" sz="18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Simplify</a:t>
                          </a:r>
                          <a:endParaRPr lang="en-US" sz="18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165735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400" dirty="0" smtClean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400" dirty="0" smtClean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b="1" i="1" kern="1200" smtClean="0">
                                        <a:solidFill>
                                          <a:schemeClr val="lt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1" kern="1200">
                                        <a:solidFill>
                                          <a:schemeClr val="lt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𝟏𝟓</m:t>
                                    </m:r>
                                    <m:sSup>
                                      <m:sSupPr>
                                        <m:ctrlPr>
                                          <a:rPr lang="en-US" sz="2400" b="1" i="1" kern="1200">
                                            <a:solidFill>
                                              <a:schemeClr val="lt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1" kern="1200">
                                            <a:solidFill>
                                              <a:schemeClr val="lt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𝒚</m:t>
                                        </m:r>
                                      </m:e>
                                      <m:sup>
                                        <m:r>
                                          <a:rPr lang="en-US" sz="2400" b="1" i="1" kern="1200">
                                            <a:solidFill>
                                              <a:schemeClr val="lt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𝟑</m:t>
                                        </m:r>
                                      </m:sup>
                                    </m:sSup>
                                    <m:r>
                                      <a:rPr lang="en-US" sz="2400" b="1" i="1" kern="1200">
                                        <a:solidFill>
                                          <a:schemeClr val="lt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lang="en-US" sz="2400" b="1" i="1" kern="1200">
                                        <a:solidFill>
                                          <a:schemeClr val="lt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𝟔</m:t>
                                    </m:r>
                                    <m:sSup>
                                      <m:sSupPr>
                                        <m:ctrlPr>
                                          <a:rPr lang="en-US" sz="2400" b="1" i="1" kern="1200">
                                            <a:solidFill>
                                              <a:schemeClr val="lt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1" kern="1200">
                                            <a:solidFill>
                                              <a:schemeClr val="lt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𝒚</m:t>
                                        </m:r>
                                      </m:e>
                                      <m:sup>
                                        <m:r>
                                          <a:rPr lang="en-US" sz="2400" b="1" i="1" kern="1200">
                                            <a:solidFill>
                                              <a:schemeClr val="lt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en-US" sz="2400" b="1" i="1" kern="1200">
                                        <a:solidFill>
                                          <a:schemeClr val="lt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sz="2400" b="1" i="1" kern="1200">
                                        <a:solidFill>
                                          <a:schemeClr val="lt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𝟑</m:t>
                                    </m:r>
                                    <m:r>
                                      <a:rPr lang="en-US" sz="2400" b="1" i="1" kern="1200">
                                        <a:solidFill>
                                          <a:schemeClr val="lt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num>
                                  <m:den>
                                    <m:r>
                                      <a:rPr lang="en-US" sz="2400" b="1" i="1" kern="1200">
                                        <a:solidFill>
                                          <a:schemeClr val="lt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𝟑</m:t>
                                    </m:r>
                                    <m:r>
                                      <a:rPr lang="en-US" sz="2400" b="1" i="1" kern="1200">
                                        <a:solidFill>
                                          <a:schemeClr val="lt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𝒚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600" dirty="0" smtClean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600" dirty="0" smtClean="0">
                            <a:effectLst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59137825"/>
                  </p:ext>
                </p:extLst>
              </p:nvPr>
            </p:nvGraphicFramePr>
            <p:xfrm>
              <a:off x="457200" y="3733800"/>
              <a:ext cx="8153400" cy="220980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717800"/>
                    <a:gridCol w="2717800"/>
                    <a:gridCol w="2717800"/>
                  </a:tblGrid>
                  <a:tr h="55245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Problem</a:t>
                          </a:r>
                          <a:endParaRPr lang="en-US" sz="18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Break up</a:t>
                          </a:r>
                          <a:endParaRPr lang="en-US" sz="18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Simplify</a:t>
                          </a:r>
                          <a:endParaRPr lang="en-US" sz="18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16573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6"/>
                          <a:stretch>
                            <a:fillRect t="-37638" r="-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600" dirty="0" smtClean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600" dirty="0" smtClean="0">
                            <a:effectLst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200400" y="4750326"/>
                <a:ext cx="2667000" cy="8122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15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𝑦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6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𝑦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𝑦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4750326"/>
                <a:ext cx="2667000" cy="81227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5867400" y="4952488"/>
                <a:ext cx="2743200" cy="595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u="sng" smtClean="0">
                          <a:solidFill>
                            <a:srgbClr val="FF0000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𝟓</m:t>
                      </m:r>
                      <m:sSup>
                        <m:sSupPr>
                          <m:ctrlPr>
                            <a:rPr lang="en-US" sz="3200" b="1" i="1" u="sng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3200" b="1" i="1" u="sng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 u="sng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3200" b="1" i="1" u="sng" smtClean="0">
                          <a:solidFill>
                            <a:srgbClr val="FF0000"/>
                          </a:solidFill>
                          <a:latin typeface="Cambria Math"/>
                          <a:cs typeface="Times New Roman"/>
                        </a:rPr>
                        <m:t>+</m:t>
                      </m:r>
                      <m:r>
                        <a:rPr lang="en-US" sz="3200" b="1" i="1" u="sng" smtClean="0">
                          <a:solidFill>
                            <a:srgbClr val="FF0000"/>
                          </a:solidFill>
                          <a:latin typeface="Cambria Math"/>
                          <a:cs typeface="Times New Roman"/>
                        </a:rPr>
                        <m:t>𝟐</m:t>
                      </m:r>
                      <m:r>
                        <a:rPr lang="en-US" sz="3200" b="1" i="1" u="sng" smtClean="0">
                          <a:solidFill>
                            <a:srgbClr val="FF0000"/>
                          </a:solidFill>
                          <a:latin typeface="Cambria Math"/>
                          <a:cs typeface="Times New Roman"/>
                        </a:rPr>
                        <m:t>𝒚</m:t>
                      </m:r>
                      <m:r>
                        <a:rPr lang="en-US" sz="3200" b="1" i="1" u="sng" smtClean="0">
                          <a:solidFill>
                            <a:srgbClr val="FF0000"/>
                          </a:solidFill>
                          <a:latin typeface="Cambria Math"/>
                          <a:cs typeface="Times New Roman"/>
                        </a:rPr>
                        <m:t>−</m:t>
                      </m:r>
                      <m:r>
                        <a:rPr lang="en-US" sz="3200" b="1" i="1" u="sng" smtClean="0">
                          <a:solidFill>
                            <a:srgbClr val="FF0000"/>
                          </a:solidFill>
                          <a:latin typeface="Cambria Math"/>
                          <a:cs typeface="Times New Roman"/>
                        </a:rPr>
                        <m:t>𝟏</m:t>
                      </m:r>
                    </m:oMath>
                  </m:oMathPara>
                </a14:m>
                <a:endParaRPr lang="en-US" sz="3200" b="1" u="sng" dirty="0">
                  <a:solidFill>
                    <a:srgbClr val="FF0000"/>
                  </a:solidFill>
                  <a:latin typeface="Gill Sans MT"/>
                  <a:ea typeface="Calibri"/>
                  <a:cs typeface="Times New Roman"/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4952488"/>
                <a:ext cx="2743200" cy="5959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98816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Dividing 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ometime division can be expressed </a:t>
            </a:r>
            <a:r>
              <a:rPr lang="en-US" dirty="0" smtClean="0"/>
              <a:t>like                   .  </a:t>
            </a:r>
            <a:r>
              <a:rPr lang="en-US" dirty="0"/>
              <a:t>Rewrite the problem as a fraction and solve like normal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3045611"/>
              </p:ext>
            </p:extLst>
          </p:nvPr>
        </p:nvGraphicFramePr>
        <p:xfrm>
          <a:off x="457200" y="2133600"/>
          <a:ext cx="8305800" cy="1828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90300"/>
                <a:gridCol w="1869107"/>
                <a:gridCol w="2086252"/>
                <a:gridCol w="2160141"/>
              </a:tblGrid>
              <a:tr h="4572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Problem</a:t>
                      </a:r>
                      <a:endParaRPr lang="en-US" sz="18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Rewrite</a:t>
                      </a:r>
                      <a:endParaRPr lang="en-US" sz="18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Break up</a:t>
                      </a:r>
                      <a:endParaRPr lang="en-US" sz="18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Simplify</a:t>
                      </a:r>
                      <a:endParaRPr lang="en-US" sz="18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371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 smtClean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 </a:t>
                      </a:r>
                      <a:r>
                        <a:rPr lang="en-US" sz="16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 </a:t>
                      </a:r>
                      <a:endParaRPr lang="en-US" sz="20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 smtClean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1" u="none" dirty="0">
                          <a:effectLst/>
                        </a:rPr>
                        <a:t> </a:t>
                      </a:r>
                      <a:endParaRPr lang="en-US" sz="2400" b="1" u="none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145688"/>
              </p:ext>
            </p:extLst>
          </p:nvPr>
        </p:nvGraphicFramePr>
        <p:xfrm>
          <a:off x="762000" y="2971800"/>
          <a:ext cx="1573621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4" imgW="787400" imgH="330200" progId="Equation.DSMT4">
                  <p:embed/>
                </p:oleObj>
              </mc:Choice>
              <mc:Fallback>
                <p:oleObj name="Equation" r:id="rId4" imgW="7874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1573621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914735"/>
              </p:ext>
            </p:extLst>
          </p:nvPr>
        </p:nvGraphicFramePr>
        <p:xfrm>
          <a:off x="6553200" y="838200"/>
          <a:ext cx="15732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6" imgW="787400" imgH="330200" progId="Equation.DSMT4">
                  <p:embed/>
                </p:oleObj>
              </mc:Choice>
              <mc:Fallback>
                <p:oleObj name="Equation" r:id="rId6" imgW="7874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838200"/>
                        <a:ext cx="15732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819400" y="2934126"/>
                <a:ext cx="1524000" cy="648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32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2934126"/>
                <a:ext cx="1524000" cy="64812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4800600" y="2934126"/>
                <a:ext cx="1524000" cy="648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32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2934126"/>
                <a:ext cx="1524000" cy="64812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6858000" y="2895600"/>
                <a:ext cx="1600200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𝟐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2895600"/>
                <a:ext cx="1600200" cy="90178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43976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u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smtClean="0"/>
              <a:t>Recall</a:t>
            </a:r>
            <a:endParaRPr lang="en-US" dirty="0"/>
          </a:p>
        </p:txBody>
      </p:sp>
      <p:sp>
        <p:nvSpPr>
          <p:cNvPr id="4" name="Text Box 1"/>
          <p:cNvSpPr txBox="1"/>
          <p:nvPr/>
        </p:nvSpPr>
        <p:spPr>
          <a:xfrm>
            <a:off x="609600" y="1143000"/>
            <a:ext cx="8001000" cy="5029200"/>
          </a:xfrm>
          <a:prstGeom prst="roundRect">
            <a:avLst/>
          </a:prstGeom>
          <a:noFill/>
          <a:ln w="2540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>
                <a:effectLst/>
                <a:latin typeface="+mj-lt"/>
                <a:ea typeface="Calibri"/>
                <a:cs typeface="Times New Roman"/>
              </a:rPr>
              <a:t>Recall a monomial is a term with just </a:t>
            </a:r>
            <a:r>
              <a:rPr lang="en-US" sz="2800" b="1" u="sng" dirty="0" smtClean="0">
                <a:solidFill>
                  <a:srgbClr val="FF0000"/>
                </a:solidFill>
                <a:effectLst/>
                <a:latin typeface="+mj-lt"/>
                <a:ea typeface="Calibri"/>
                <a:cs typeface="Times New Roman"/>
              </a:rPr>
              <a:t>term</a:t>
            </a:r>
            <a:r>
              <a:rPr lang="en-US" sz="2800" dirty="0" smtClean="0">
                <a:effectLst/>
                <a:latin typeface="+mj-lt"/>
                <a:ea typeface="Calibri"/>
                <a:cs typeface="Times New Roman"/>
              </a:rPr>
              <a:t>, a </a:t>
            </a:r>
            <a:r>
              <a:rPr lang="en-US" sz="2800" b="1" u="sng" dirty="0" smtClean="0">
                <a:solidFill>
                  <a:srgbClr val="FF0000"/>
                </a:solidFill>
                <a:effectLst/>
                <a:latin typeface="+mj-lt"/>
                <a:ea typeface="Calibri"/>
                <a:cs typeface="Times New Roman"/>
              </a:rPr>
              <a:t>number</a:t>
            </a:r>
            <a:r>
              <a:rPr lang="en-US" sz="2800" dirty="0" smtClean="0">
                <a:effectLst/>
                <a:latin typeface="+mj-lt"/>
                <a:ea typeface="Calibri"/>
                <a:cs typeface="Times New Roman"/>
              </a:rPr>
              <a:t>, or 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+mj-lt"/>
                <a:ea typeface="Calibri"/>
                <a:cs typeface="Times New Roman"/>
              </a:rPr>
              <a:t>the </a:t>
            </a:r>
            <a:r>
              <a:rPr lang="en-US" sz="2800" b="1" u="sng" dirty="0" smtClean="0">
                <a:solidFill>
                  <a:srgbClr val="FF0000"/>
                </a:solidFill>
                <a:latin typeface="+mj-lt"/>
                <a:ea typeface="Calibri"/>
                <a:cs typeface="Times New Roman"/>
              </a:rPr>
              <a:t>product of numbers and variables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ea typeface="Calibri"/>
                <a:cs typeface="Times New Roman"/>
              </a:rPr>
              <a:t>.  </a:t>
            </a:r>
            <a:endParaRPr lang="en-US" sz="2800" dirty="0">
              <a:solidFill>
                <a:srgbClr val="FF0000"/>
              </a:solidFill>
              <a:effectLst/>
              <a:latin typeface="+mj-lt"/>
              <a:ea typeface="Calibri"/>
              <a:cs typeface="Times New Roman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>
                <a:effectLst/>
                <a:latin typeface="+mj-lt"/>
                <a:ea typeface="Calibri"/>
                <a:cs typeface="Times New Roman"/>
              </a:rPr>
              <a:t>A BINOMIAL is the sum or difference </a:t>
            </a:r>
            <a:r>
              <a:rPr lang="en-US" sz="2800" dirty="0" smtClean="0">
                <a:effectLst/>
                <a:latin typeface="+mj-lt"/>
                <a:ea typeface="Calibri"/>
                <a:cs typeface="Times New Roman"/>
              </a:rPr>
              <a:t>of </a:t>
            </a:r>
            <a:r>
              <a:rPr lang="en-US" sz="2800" b="1" u="sng" dirty="0" smtClean="0">
                <a:solidFill>
                  <a:srgbClr val="FF0000"/>
                </a:solidFill>
                <a:effectLst/>
                <a:latin typeface="+mj-lt"/>
                <a:ea typeface="Calibri"/>
                <a:cs typeface="Times New Roman"/>
              </a:rPr>
              <a:t>two monomials.</a:t>
            </a:r>
            <a:endParaRPr lang="en-US" sz="2800" dirty="0">
              <a:solidFill>
                <a:srgbClr val="FF0000"/>
              </a:solidFill>
              <a:effectLst/>
              <a:latin typeface="+mj-lt"/>
              <a:ea typeface="Calibri"/>
              <a:cs typeface="Times New Roman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>
                <a:effectLst/>
                <a:latin typeface="+mj-lt"/>
                <a:ea typeface="Calibri"/>
                <a:cs typeface="Times New Roman"/>
              </a:rPr>
              <a:t>A TRINOMIAL </a:t>
            </a:r>
            <a:r>
              <a:rPr lang="en-US" sz="2800" dirty="0" smtClean="0">
                <a:effectLst/>
                <a:latin typeface="+mj-lt"/>
                <a:ea typeface="Calibri"/>
                <a:cs typeface="Times New Roman"/>
              </a:rPr>
              <a:t>is </a:t>
            </a:r>
            <a:r>
              <a:rPr lang="en-US" sz="2800" b="1" u="sng" dirty="0" smtClean="0">
                <a:solidFill>
                  <a:srgbClr val="FF0000"/>
                </a:solidFill>
                <a:effectLst/>
                <a:latin typeface="+mj-lt"/>
                <a:ea typeface="Calibri"/>
                <a:cs typeface="Times New Roman"/>
              </a:rPr>
              <a:t>the sum or difference of three monomials.</a:t>
            </a:r>
            <a:r>
              <a:rPr lang="en-US" sz="2800" b="1" u="sng" dirty="0" smtClean="0">
                <a:effectLst/>
                <a:latin typeface="+mj-lt"/>
                <a:ea typeface="Calibri"/>
                <a:cs typeface="Times New Roman"/>
              </a:rPr>
              <a:t>  </a:t>
            </a:r>
            <a:endParaRPr lang="en-US" sz="2800" dirty="0">
              <a:effectLst/>
              <a:latin typeface="+mj-lt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802866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:dissolve/>
      </p:transition>
    </mc:Choice>
    <mc:Fallback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Multiplying Polynom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ULTIPLYING POLYNOMIAL can be represented several different ways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3873177"/>
              </p:ext>
            </p:extLst>
          </p:nvPr>
        </p:nvGraphicFramePr>
        <p:xfrm>
          <a:off x="381000" y="2209800"/>
          <a:ext cx="8382000" cy="139077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216765"/>
                <a:gridCol w="4165235"/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j-lt"/>
                        </a:rPr>
                        <a:t>Monomials x Binomial</a:t>
                      </a:r>
                      <a:endParaRPr lang="en-US" sz="2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+mj-lt"/>
                        </a:rPr>
                        <a:t>Monomial x Trinomial</a:t>
                      </a:r>
                      <a:endParaRPr lang="en-US" sz="2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00888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7614465"/>
              </p:ext>
            </p:extLst>
          </p:nvPr>
        </p:nvGraphicFramePr>
        <p:xfrm>
          <a:off x="381000" y="4267200"/>
          <a:ext cx="8382000" cy="139077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216765"/>
                <a:gridCol w="4165235"/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j-lt"/>
                        </a:rPr>
                        <a:t>Binomial x </a:t>
                      </a:r>
                      <a:r>
                        <a:rPr lang="en-US" sz="2400" dirty="0">
                          <a:effectLst/>
                          <a:latin typeface="+mj-lt"/>
                        </a:rPr>
                        <a:t>Binomial</a:t>
                      </a:r>
                      <a:endParaRPr lang="en-US" sz="2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j-lt"/>
                        </a:rPr>
                        <a:t>Binomial x </a:t>
                      </a:r>
                      <a:r>
                        <a:rPr lang="en-US" sz="2400" dirty="0">
                          <a:effectLst/>
                          <a:latin typeface="+mj-lt"/>
                        </a:rPr>
                        <a:t>Trinomial</a:t>
                      </a:r>
                      <a:endParaRPr lang="en-US" sz="2400" dirty="0">
                        <a:effectLst/>
                        <a:latin typeface="+mj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00888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38200" y="2743200"/>
                <a:ext cx="32766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/>
                        </a:rPr>
                        <m:t>𝟐</m:t>
                      </m:r>
                      <m:r>
                        <a:rPr lang="en-US" sz="3200" b="1" i="1" smtClean="0">
                          <a:latin typeface="Cambria Math"/>
                        </a:rPr>
                        <m:t>(</m:t>
                      </m:r>
                      <m:r>
                        <a:rPr lang="en-US" sz="3200" b="1" i="1" smtClean="0">
                          <a:latin typeface="Cambria Math"/>
                        </a:rPr>
                        <m:t>𝒙</m:t>
                      </m:r>
                      <m:r>
                        <a:rPr lang="en-US" sz="3200" b="1" i="1" smtClean="0">
                          <a:latin typeface="Cambria Math"/>
                        </a:rPr>
                        <m:t>+</m:t>
                      </m:r>
                      <m:r>
                        <a:rPr lang="en-US" sz="3200" b="1" i="1" smtClean="0">
                          <a:latin typeface="Cambria Math"/>
                        </a:rPr>
                        <m:t>𝟒</m:t>
                      </m:r>
                      <m:r>
                        <a:rPr lang="en-US" sz="3200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43200"/>
                <a:ext cx="3276600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105400" y="2759939"/>
                <a:ext cx="3276600" cy="595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/>
                  <a:t>x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/>
                      </a:rPr>
                      <m:t>(</m:t>
                    </m:r>
                    <m:r>
                      <a:rPr lang="en-US" sz="3200" b="1" i="1" smtClean="0">
                        <a:latin typeface="Cambria Math"/>
                      </a:rPr>
                      <m:t>𝟐</m:t>
                    </m:r>
                    <m:sSup>
                      <m:sSupPr>
                        <m:ctrlPr>
                          <a:rPr lang="en-US" sz="32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32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200" b="1" i="1" smtClean="0">
                        <a:latin typeface="Cambria Math"/>
                      </a:rPr>
                      <m:t>+</m:t>
                    </m:r>
                    <m:r>
                      <a:rPr lang="en-US" sz="3200" b="1" i="1" smtClean="0">
                        <a:latin typeface="Cambria Math"/>
                      </a:rPr>
                      <m:t>𝟑</m:t>
                    </m:r>
                    <m:r>
                      <a:rPr lang="en-US" sz="3200" b="1" i="1" smtClean="0">
                        <a:latin typeface="Cambria Math"/>
                      </a:rPr>
                      <m:t>𝒙</m:t>
                    </m:r>
                    <m:r>
                      <a:rPr lang="en-US" sz="3200" b="1" i="1" smtClean="0">
                        <a:latin typeface="Cambria Math"/>
                      </a:rPr>
                      <m:t>−</m:t>
                    </m:r>
                    <m:r>
                      <a:rPr lang="en-US" sz="3200" b="1" i="1" smtClean="0">
                        <a:latin typeface="Cambria Math"/>
                      </a:rPr>
                      <m:t>𝟏</m:t>
                    </m:r>
                    <m:r>
                      <a:rPr lang="en-US" sz="3200" b="1" i="1" smtClean="0">
                        <a:latin typeface="Cambria Math"/>
                      </a:rPr>
                      <m:t>)</m:t>
                    </m:r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2759939"/>
                <a:ext cx="3276600" cy="595932"/>
              </a:xfrm>
              <a:prstGeom prst="rect">
                <a:avLst/>
              </a:prstGeom>
              <a:blipFill rotWithShape="1">
                <a:blip r:embed="rId4"/>
                <a:stretch>
                  <a:fillRect l="-4842" t="-10204" b="-33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90600" y="4800600"/>
                <a:ext cx="32766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/>
                        </a:rPr>
                        <m:t>(</m:t>
                      </m:r>
                      <m:r>
                        <a:rPr lang="en-US" sz="3200" b="1" i="1" smtClean="0">
                          <a:latin typeface="Cambria Math"/>
                        </a:rPr>
                        <m:t>𝒙</m:t>
                      </m:r>
                      <m:r>
                        <a:rPr lang="en-US" sz="3200" b="1" i="1" smtClean="0">
                          <a:latin typeface="Cambria Math"/>
                        </a:rPr>
                        <m:t>+</m:t>
                      </m:r>
                      <m:r>
                        <a:rPr lang="en-US" sz="3200" b="1" i="1" smtClean="0">
                          <a:latin typeface="Cambria Math"/>
                        </a:rPr>
                        <m:t>𝟑</m:t>
                      </m:r>
                      <m:r>
                        <a:rPr lang="en-US" sz="3200" b="1" i="1" smtClean="0">
                          <a:latin typeface="Cambria Math"/>
                        </a:rPr>
                        <m:t>)(</m:t>
                      </m:r>
                      <m:r>
                        <a:rPr lang="en-US" sz="3200" b="1" i="1" smtClean="0">
                          <a:latin typeface="Cambria Math"/>
                        </a:rPr>
                        <m:t>𝒙</m:t>
                      </m:r>
                      <m:r>
                        <a:rPr lang="en-US" sz="3200" b="1" i="1" smtClean="0">
                          <a:latin typeface="Cambria Math"/>
                        </a:rPr>
                        <m:t>−</m:t>
                      </m:r>
                      <m:r>
                        <a:rPr lang="en-US" sz="3200" b="1" i="1" smtClean="0">
                          <a:latin typeface="Cambria Math"/>
                        </a:rPr>
                        <m:t>𝟐</m:t>
                      </m:r>
                      <m:r>
                        <a:rPr lang="en-US" sz="3200" b="1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800600"/>
                <a:ext cx="3276600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24400" y="4817339"/>
                <a:ext cx="3962400" cy="595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/>
                      </a:rPr>
                      <m:t>(</m:t>
                    </m:r>
                    <m:r>
                      <a:rPr lang="en-US" sz="3200" b="1" i="1" smtClean="0">
                        <a:latin typeface="Cambria Math"/>
                      </a:rPr>
                      <m:t>𝒙</m:t>
                    </m:r>
                    <m:r>
                      <a:rPr lang="en-US" sz="3200" b="1" i="1" smtClean="0">
                        <a:latin typeface="Cambria Math"/>
                      </a:rPr>
                      <m:t>−</m:t>
                    </m:r>
                    <m:r>
                      <a:rPr lang="en-US" sz="3200" b="1" i="1" smtClean="0">
                        <a:latin typeface="Cambria Math"/>
                      </a:rPr>
                      <m:t>𝟏</m:t>
                    </m:r>
                    <m:r>
                      <a:rPr lang="en-US" sz="3200" b="1" i="1" smtClean="0">
                        <a:latin typeface="Cambria Math"/>
                      </a:rPr>
                      <m:t>)(</m:t>
                    </m:r>
                    <m:sSup>
                      <m:sSupPr>
                        <m:ctrlPr>
                          <a:rPr lang="en-US" sz="32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32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200" b="1" i="1" smtClean="0">
                        <a:latin typeface="Cambria Math"/>
                      </a:rPr>
                      <m:t>+</m:t>
                    </m:r>
                    <m:r>
                      <a:rPr lang="en-US" sz="3200" b="1" i="1" smtClean="0">
                        <a:latin typeface="Cambria Math"/>
                      </a:rPr>
                      <m:t>𝟐</m:t>
                    </m:r>
                    <m:r>
                      <a:rPr lang="en-US" sz="3200" b="1" i="1" smtClean="0">
                        <a:latin typeface="Cambria Math"/>
                      </a:rPr>
                      <m:t>𝒙</m:t>
                    </m:r>
                    <m:r>
                      <a:rPr lang="en-US" sz="3200" b="1" i="1" smtClean="0">
                        <a:latin typeface="Cambria Math"/>
                      </a:rPr>
                      <m:t>+</m:t>
                    </m:r>
                    <m:r>
                      <a:rPr lang="en-US" sz="3200" b="1" i="1" smtClean="0">
                        <a:latin typeface="Cambria Math"/>
                      </a:rPr>
                      <m:t>𝟒</m:t>
                    </m:r>
                  </m:oMath>
                </a14:m>
                <a:r>
                  <a:rPr lang="en-US" sz="3200" b="1" dirty="0" smtClean="0"/>
                  <a:t>)</a:t>
                </a:r>
                <a:endParaRPr lang="en-US" sz="32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817339"/>
                <a:ext cx="3962400" cy="595932"/>
              </a:xfrm>
              <a:prstGeom prst="rect">
                <a:avLst/>
              </a:prstGeom>
              <a:blipFill rotWithShape="1">
                <a:blip r:embed="rId6"/>
                <a:stretch>
                  <a:fillRect t="-10204" r="-2308" b="-33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82047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ferris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Multiplying Polynomial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229600" cy="51355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When multiplying polynomials use the </a:t>
                </a:r>
                <a:r>
                  <a:rPr lang="en-US" b="1" u="sng" dirty="0" smtClean="0">
                    <a:solidFill>
                      <a:srgbClr val="7030A0"/>
                    </a:solidFill>
                  </a:rPr>
                  <a:t>distributive property</a:t>
                </a:r>
                <a:r>
                  <a:rPr lang="en-US" dirty="0" smtClean="0">
                    <a:solidFill>
                      <a:srgbClr val="7030A0"/>
                    </a:solidFill>
                  </a:rPr>
                  <a:t> </a:t>
                </a:r>
                <a:r>
                  <a:rPr lang="en-US" dirty="0" smtClean="0"/>
                  <a:t>to completely </a:t>
                </a:r>
                <a:r>
                  <a:rPr lang="en-US" dirty="0"/>
                  <a:t>simplify each expression</a:t>
                </a:r>
                <a:r>
                  <a:rPr lang="en-US" dirty="0" smtClean="0"/>
                  <a:t>.</a:t>
                </a:r>
                <a:br>
                  <a:rPr lang="en-US" dirty="0" smtClean="0"/>
                </a:br>
                <a:endParaRPr lang="en-US" dirty="0"/>
              </a:p>
              <a:p>
                <a:pPr marL="0" indent="0">
                  <a:buNone/>
                </a:pPr>
                <a:r>
                  <a:rPr lang="en-US" u="sng" dirty="0"/>
                  <a:t>MONOMIALS X BINOMIALS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4</m:t>
                          </m:r>
                        </m:e>
                      </m:d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3(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1)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229600" cy="5135563"/>
              </a:xfrm>
              <a:blipFill rotWithShape="1">
                <a:blip r:embed="rId3"/>
                <a:stretch>
                  <a:fillRect l="-1111" t="-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62000" y="3263400"/>
            <a:ext cx="2667000" cy="672525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latin typeface="+mj-lt"/>
              </a:rPr>
              <a:t>Use the box method</a:t>
            </a:r>
            <a:endParaRPr lang="en-US" sz="1600" dirty="0">
              <a:latin typeface="+mj-lt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8649309"/>
              </p:ext>
            </p:extLst>
          </p:nvPr>
        </p:nvGraphicFramePr>
        <p:xfrm>
          <a:off x="3429000" y="2807518"/>
          <a:ext cx="1808018" cy="100248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07010"/>
                <a:gridCol w="655287"/>
                <a:gridCol w="645721"/>
              </a:tblGrid>
              <a:tr h="5012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x</a:t>
                      </a:r>
                      <a:endParaRPr lang="en-US" sz="24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en-US" sz="24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01241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2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</a:t>
                      </a: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038600" y="3288268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288268"/>
                <a:ext cx="533400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648200" y="3288268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𝟖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3288268"/>
                <a:ext cx="533400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430982" y="3072825"/>
                <a:ext cx="1524000" cy="672525"/>
              </a:xfrm>
              <a:prstGeom prst="rightArrow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+4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 </m:t>
                      </m:r>
                    </m:oMath>
                  </m:oMathPara>
                </a14:m>
                <a:endParaRPr lang="en-US" sz="1600" dirty="0">
                  <a:latin typeface="+mj-lt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982" y="3072825"/>
                <a:ext cx="1524000" cy="672525"/>
              </a:xfrm>
              <a:prstGeom prst="rightArrow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858000" y="3072825"/>
                <a:ext cx="19812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u="sng" smtClean="0">
                          <a:latin typeface="Cambria Math"/>
                        </a:rPr>
                        <m:t>𝟐</m:t>
                      </m:r>
                      <m:r>
                        <a:rPr lang="en-US" sz="3200" b="1" i="1" u="sng" smtClean="0">
                          <a:latin typeface="Cambria Math"/>
                        </a:rPr>
                        <m:t>𝒙</m:t>
                      </m:r>
                      <m:r>
                        <a:rPr lang="en-US" sz="3200" b="1" i="1" u="sng" smtClean="0">
                          <a:latin typeface="Cambria Math"/>
                        </a:rPr>
                        <m:t>+</m:t>
                      </m:r>
                      <m:r>
                        <a:rPr lang="en-US" sz="3200" b="1" i="1" u="sng" smtClean="0">
                          <a:latin typeface="Cambria Math"/>
                        </a:rPr>
                        <m:t>𝟖</m:t>
                      </m:r>
                    </m:oMath>
                  </m:oMathPara>
                </a14:m>
                <a:endParaRPr lang="en-US" sz="3200" b="1" u="sng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3072825"/>
                <a:ext cx="1981200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952500" y="4959607"/>
            <a:ext cx="2286000" cy="672525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latin typeface="+mj-lt"/>
              </a:rPr>
              <a:t>Use the box method</a:t>
            </a:r>
            <a:endParaRPr lang="en-US" sz="1600" dirty="0">
              <a:latin typeface="+mj-lt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1918671"/>
              </p:ext>
            </p:extLst>
          </p:nvPr>
        </p:nvGraphicFramePr>
        <p:xfrm>
          <a:off x="3429000" y="4738176"/>
          <a:ext cx="1808018" cy="100248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07010"/>
                <a:gridCol w="655287"/>
                <a:gridCol w="645721"/>
              </a:tblGrid>
              <a:tr h="5012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x</a:t>
                      </a:r>
                      <a:endParaRPr lang="en-US" sz="24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en-US" sz="24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01241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</a:t>
                      </a: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038600" y="5218926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3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218926"/>
                <a:ext cx="533400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1034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648200" y="5218926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𝟑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5218926"/>
                <a:ext cx="533400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430982" y="5003483"/>
                <a:ext cx="1524000" cy="672525"/>
              </a:xfrm>
              <a:prstGeom prst="rightArrow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/>
                        </a:rPr>
                        <m:t>3</m:t>
                      </m:r>
                      <m:d>
                        <m:d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sz="1600" b="0" i="1" smtClean="0">
                          <a:latin typeface="Cambria Math"/>
                        </a:rPr>
                        <m:t>= </m:t>
                      </m:r>
                    </m:oMath>
                  </m:oMathPara>
                </a14:m>
                <a:endParaRPr lang="en-US" sz="1600" dirty="0">
                  <a:latin typeface="+mj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982" y="5003483"/>
                <a:ext cx="1524000" cy="672525"/>
              </a:xfrm>
              <a:prstGeom prst="rightArrow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010400" y="5003483"/>
                <a:ext cx="19812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u="sng" dirty="0" smtClean="0"/>
                  <a:t>3</a:t>
                </a:r>
                <a14:m>
                  <m:oMath xmlns:m="http://schemas.openxmlformats.org/officeDocument/2006/math">
                    <m:r>
                      <a:rPr lang="en-US" sz="3200" b="1" i="1" u="sng" smtClean="0">
                        <a:latin typeface="Cambria Math"/>
                      </a:rPr>
                      <m:t>𝒙</m:t>
                    </m:r>
                    <m:r>
                      <a:rPr lang="en-US" sz="3200" b="1" i="1" u="sng" smtClean="0">
                        <a:latin typeface="Cambria Math"/>
                      </a:rPr>
                      <m:t>−</m:t>
                    </m:r>
                    <m:r>
                      <a:rPr lang="en-US" sz="3200" b="1" i="1" u="sng" smtClean="0">
                        <a:latin typeface="Cambria Math"/>
                      </a:rPr>
                      <m:t>𝟑</m:t>
                    </m:r>
                  </m:oMath>
                </a14:m>
                <a:endParaRPr lang="en-US" sz="3200" b="1" u="sng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5003483"/>
                <a:ext cx="1981200" cy="584775"/>
              </a:xfrm>
              <a:prstGeom prst="rect">
                <a:avLst/>
              </a:prstGeom>
              <a:blipFill rotWithShape="1">
                <a:blip r:embed="rId11"/>
                <a:stretch>
                  <a:fillRect l="-7692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65170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  <p:bldP spid="10" grpId="0" animBg="1"/>
      <p:bldP spid="11" grpId="0"/>
      <p:bldP spid="12" grpId="0" animBg="1"/>
      <p:bldP spid="14" grpId="0"/>
      <p:bldP spid="15" grpId="0"/>
      <p:bldP spid="16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Monomial x Trinomi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14400"/>
                <a:ext cx="8229600" cy="52117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Simplif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2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+5)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2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</a:rPr>
                        <m:t>𝑦</m:t>
                      </m:r>
                      <m:r>
                        <a:rPr lang="en-US" i="1">
                          <a:latin typeface="Cambria Math"/>
                        </a:rPr>
                        <m:t>+5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14400"/>
                <a:ext cx="8229600" cy="5211763"/>
              </a:xfrm>
              <a:blipFill rotWithShape="1">
                <a:blip r:embed="rId3"/>
                <a:stretch>
                  <a:fillRect l="-1111" t="-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200400" y="1752600"/>
            <a:ext cx="1524000" cy="165074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latin typeface="+mj-lt"/>
              </a:rPr>
              <a:t>Use the box method</a:t>
            </a:r>
            <a:endParaRPr lang="en-US" sz="1600" dirty="0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89004286"/>
                  </p:ext>
                </p:extLst>
              </p:nvPr>
            </p:nvGraphicFramePr>
            <p:xfrm>
              <a:off x="4830041" y="1946462"/>
              <a:ext cx="2400300" cy="967061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5968"/>
                    <a:gridCol w="641016"/>
                    <a:gridCol w="631658"/>
                    <a:gridCol w="631658"/>
                  </a:tblGrid>
                  <a:tr h="46582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 </a:t>
                          </a:r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x</a:t>
                          </a:r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-y</a:t>
                          </a:r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𝟓</m:t>
                                </m:r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501241">
                    <a:tc>
                      <a:txBody>
                        <a:bodyPr/>
                        <a:lstStyle/>
                        <a:p>
                          <a:pPr marL="0" marR="0" algn="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effectLst/>
                            </a:rPr>
                            <a:t>2x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 </a:t>
                          </a:r>
                        </a:p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89004286"/>
                  </p:ext>
                </p:extLst>
              </p:nvPr>
            </p:nvGraphicFramePr>
            <p:xfrm>
              <a:off x="4830041" y="1946462"/>
              <a:ext cx="2400300" cy="967061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5968"/>
                    <a:gridCol w="641016"/>
                    <a:gridCol w="631658"/>
                    <a:gridCol w="631658"/>
                  </a:tblGrid>
                  <a:tr h="46582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 </a:t>
                          </a:r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x</a:t>
                          </a:r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-y</a:t>
                          </a:r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278846" t="-12987" r="-962" b="-123377"/>
                          </a:stretch>
                        </a:blipFill>
                      </a:tcPr>
                    </a:tc>
                  </a:tr>
                  <a:tr h="501241">
                    <a:tc>
                      <a:txBody>
                        <a:bodyPr/>
                        <a:lstStyle/>
                        <a:p>
                          <a:pPr marL="0" marR="0" algn="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effectLst/>
                            </a:rPr>
                            <a:t>2x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 </a:t>
                          </a:r>
                        </a:p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5361709" y="2474987"/>
                <a:ext cx="533400" cy="375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1709" y="2474987"/>
                <a:ext cx="533400" cy="37555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5921742" y="2506512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𝒚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742" y="2506512"/>
                <a:ext cx="533400" cy="369332"/>
              </a:xfrm>
              <a:prstGeom prst="rect">
                <a:avLst/>
              </a:prstGeom>
              <a:blipFill rotWithShape="1">
                <a:blip r:embed="rId6"/>
                <a:stretch>
                  <a:fillRect r="-46591"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2844923" y="4284272"/>
                <a:ext cx="3113809" cy="917079"/>
              </a:xfrm>
              <a:prstGeom prst="rightArrow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2</m:t>
                      </m:r>
                      <m:r>
                        <a:rPr lang="en-US" sz="2400" i="1" smtClean="0"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𝑥</m:t>
                          </m:r>
                          <m:r>
                            <a:rPr lang="en-US" sz="2400" i="1">
                              <a:latin typeface="Cambria Math"/>
                            </a:rPr>
                            <m:t>−</m:t>
                          </m:r>
                          <m:r>
                            <a:rPr lang="en-US" sz="2400" i="1">
                              <a:latin typeface="Cambria Math"/>
                            </a:rPr>
                            <m:t>𝑦</m:t>
                          </m:r>
                          <m:r>
                            <a:rPr lang="en-US" sz="2400" i="1">
                              <a:latin typeface="Cambria Math"/>
                            </a:rPr>
                            <m:t>+5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 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923" y="4284272"/>
                <a:ext cx="3113809" cy="917079"/>
              </a:xfrm>
              <a:prstGeom prst="rightArrow">
                <a:avLst/>
              </a:prstGeom>
              <a:blipFill rotWithShape="1">
                <a:blip r:embed="rId7"/>
                <a:stretch>
                  <a:fillRect l="-58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5095008" y="4433351"/>
                <a:ext cx="3782292" cy="595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u="sng" smtClean="0">
                          <a:latin typeface="Cambria Math"/>
                        </a:rPr>
                        <m:t>𝟐</m:t>
                      </m:r>
                      <m:sSup>
                        <m:sSupPr>
                          <m:ctrlPr>
                            <a:rPr lang="en-US" sz="3200" b="1" i="1" u="sng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 u="sng" smtClean="0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u="sng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3200" b="1" i="1" u="sng" smtClean="0">
                          <a:latin typeface="Cambria Math"/>
                        </a:rPr>
                        <m:t>−</m:t>
                      </m:r>
                      <m:r>
                        <a:rPr lang="en-US" sz="3200" b="1" i="1" u="sng" smtClean="0">
                          <a:latin typeface="Cambria Math"/>
                        </a:rPr>
                        <m:t>𝟐</m:t>
                      </m:r>
                      <m:r>
                        <a:rPr lang="en-US" sz="3200" b="1" i="1" u="sng" smtClean="0">
                          <a:latin typeface="Cambria Math"/>
                        </a:rPr>
                        <m:t>𝒙𝒚</m:t>
                      </m:r>
                      <m:r>
                        <a:rPr lang="en-US" sz="3200" b="1" i="1" u="sng" smtClean="0">
                          <a:latin typeface="Cambria Math"/>
                        </a:rPr>
                        <m:t>+</m:t>
                      </m:r>
                      <m:r>
                        <a:rPr lang="en-US" sz="3200" b="1" i="1" u="sng" smtClean="0">
                          <a:latin typeface="Cambria Math"/>
                        </a:rPr>
                        <m:t>𝟏𝟎</m:t>
                      </m:r>
                      <m:r>
                        <a:rPr lang="en-US" sz="3200" b="1" i="1" u="sng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3200" b="1" u="sng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008" y="4433351"/>
                <a:ext cx="3782292" cy="5959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6629400" y="2481207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𝟏𝟎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2481207"/>
                <a:ext cx="533400" cy="369332"/>
              </a:xfrm>
              <a:prstGeom prst="rect">
                <a:avLst/>
              </a:prstGeom>
              <a:blipFill rotWithShape="1">
                <a:blip r:embed="rId9"/>
                <a:stretch>
                  <a:fillRect r="-9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62763"/>
            <a:ext cx="2343385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6499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14:flythrough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Monomial x Trinomial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14400"/>
                <a:ext cx="8229600" cy="52117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Simplif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𝑥𝑦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−2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+4</m:t>
                        </m:r>
                      </m:e>
                    </m:d>
                  </m:oMath>
                </a14:m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/>
                            </a:rPr>
                            <m:t>𝑥𝑦</m:t>
                          </m:r>
                        </m:e>
                        <m:sup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 dirty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2</m:t>
                      </m:r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+4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14400"/>
                <a:ext cx="8229600" cy="5211763"/>
              </a:xfrm>
              <a:blipFill rotWithShape="1">
                <a:blip r:embed="rId3"/>
                <a:stretch>
                  <a:fillRect l="-1111" t="-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057400" y="2483137"/>
            <a:ext cx="2514600" cy="672525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latin typeface="+mj-lt"/>
              </a:rPr>
              <a:t>Use the box method</a:t>
            </a:r>
            <a:endParaRPr lang="en-US" sz="16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61013245"/>
                  </p:ext>
                </p:extLst>
              </p:nvPr>
            </p:nvGraphicFramePr>
            <p:xfrm>
              <a:off x="4648200" y="1905000"/>
              <a:ext cx="4038600" cy="100248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62000"/>
                    <a:gridCol w="1143000"/>
                    <a:gridCol w="1226976"/>
                    <a:gridCol w="906624"/>
                  </a:tblGrid>
                  <a:tr h="50124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 </a:t>
                          </a:r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1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2400" b="1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-2x</a:t>
                          </a:r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effectLst/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𝟒</m:t>
                                </m:r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  <a:tr h="501241">
                    <a:tc>
                      <a:txBody>
                        <a:bodyPr/>
                        <a:lstStyle/>
                        <a:p>
                          <a:pPr marL="0" marR="0" algn="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000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  <m:t>−</m:t>
                                    </m:r>
                                    <m:r>
                                      <a:rPr lang="en-US" sz="2000" b="1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  <m:t>𝒙𝒚</m:t>
                                    </m:r>
                                  </m:e>
                                  <m:sup>
                                    <m:r>
                                      <a:rPr lang="en-US" sz="2000" b="1" i="1" smtClean="0"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 </a:t>
                          </a:r>
                        </a:p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61013245"/>
                  </p:ext>
                </p:extLst>
              </p:nvPr>
            </p:nvGraphicFramePr>
            <p:xfrm>
              <a:off x="4648200" y="1905000"/>
              <a:ext cx="4038600" cy="100248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62000"/>
                    <a:gridCol w="1143000"/>
                    <a:gridCol w="1226976"/>
                    <a:gridCol w="906624"/>
                  </a:tblGrid>
                  <a:tr h="50124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 </a:t>
                          </a:r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67380" t="-13415" r="-187166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-2x</a:t>
                          </a:r>
                          <a:endParaRPr lang="en-US" sz="24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344966" t="-13415" b="-100000"/>
                          </a:stretch>
                        </a:blipFill>
                      </a:tcPr>
                    </a:tc>
                  </a:tr>
                  <a:tr h="50124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800" t="-113415" r="-4296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 </a:t>
                          </a:r>
                        </a:p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effectLst/>
                            </a:rPr>
                            <a:t> </a:t>
                          </a: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200" dirty="0">
                            <a:effectLst/>
                            <a:latin typeface="Gill Sans MT"/>
                            <a:ea typeface="Calibri"/>
                            <a:cs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5334000" y="2438400"/>
                <a:ext cx="53340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2438400"/>
                <a:ext cx="533400" cy="470000"/>
              </a:xfrm>
              <a:prstGeom prst="rect">
                <a:avLst/>
              </a:prstGeom>
              <a:blipFill rotWithShape="1">
                <a:blip r:embed="rId5"/>
                <a:stretch>
                  <a:fillRect r="-127273"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705600" y="2482015"/>
                <a:ext cx="53340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2482015"/>
                <a:ext cx="533400" cy="470000"/>
              </a:xfrm>
              <a:prstGeom prst="rect">
                <a:avLst/>
              </a:prstGeom>
              <a:blipFill rotWithShape="1">
                <a:blip r:embed="rId6"/>
                <a:stretch>
                  <a:fillRect l="-2273" r="-85227"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038600" y="4495800"/>
                <a:ext cx="4953000" cy="595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u="sng" smtClean="0">
                          <a:latin typeface="Cambria Math"/>
                        </a:rPr>
                        <m:t>−</m:t>
                      </m:r>
                      <m:r>
                        <a:rPr lang="en-US" sz="3200" b="1" i="1" u="sng" smtClean="0">
                          <a:latin typeface="Cambria Math"/>
                        </a:rPr>
                        <m:t>𝟐</m:t>
                      </m:r>
                      <m:sSup>
                        <m:sSupPr>
                          <m:ctrlPr>
                            <a:rPr lang="en-US" sz="3200" b="1" i="1" u="sng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 u="sng" smtClean="0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u="sng" smtClean="0">
                              <a:latin typeface="Cambria Math"/>
                            </a:rPr>
                            <m:t>𝟑</m:t>
                          </m:r>
                        </m:sup>
                      </m:sSup>
                      <m:sSup>
                        <m:sSupPr>
                          <m:ctrlPr>
                            <a:rPr lang="en-US" sz="3200" b="1" i="1" u="sng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 u="sng" smtClean="0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 u="sng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3200" b="1" i="1" u="sng" smtClean="0">
                          <a:latin typeface="Cambria Math"/>
                        </a:rPr>
                        <m:t>+</m:t>
                      </m:r>
                      <m:r>
                        <a:rPr lang="en-US" sz="3200" b="1" i="1" u="sng" smtClean="0">
                          <a:latin typeface="Cambria Math"/>
                        </a:rPr>
                        <m:t>𝟐</m:t>
                      </m:r>
                      <m:sSup>
                        <m:sSupPr>
                          <m:ctrlPr>
                            <a:rPr lang="en-US" sz="3200" b="1" i="1" u="sng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 u="sng" smtClean="0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u="sng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sSup>
                        <m:sSupPr>
                          <m:ctrlPr>
                            <a:rPr lang="en-US" sz="3200" b="1" i="1" u="sng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 u="sng" smtClean="0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 u="sng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3200" b="1" i="1" u="sng" smtClean="0">
                          <a:latin typeface="Cambria Math"/>
                        </a:rPr>
                        <m:t>−</m:t>
                      </m:r>
                      <m:r>
                        <a:rPr lang="en-US" sz="3200" b="1" i="1" u="sng" smtClean="0">
                          <a:latin typeface="Cambria Math"/>
                        </a:rPr>
                        <m:t>𝟒</m:t>
                      </m:r>
                      <m:r>
                        <a:rPr lang="en-US" sz="3200" b="1" i="1" u="sng" smtClean="0">
                          <a:latin typeface="Cambria Math"/>
                        </a:rPr>
                        <m:t>𝒙</m:t>
                      </m:r>
                      <m:sSup>
                        <m:sSupPr>
                          <m:ctrlPr>
                            <a:rPr lang="en-US" sz="3200" b="1" i="1" u="sng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 u="sng" smtClean="0">
                              <a:latin typeface="Cambria Math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 u="sng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200" b="1" u="sng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495800"/>
                <a:ext cx="4953000" cy="5959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696200" y="2438400"/>
                <a:ext cx="942109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𝟒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𝒚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2438400"/>
                <a:ext cx="942109" cy="470000"/>
              </a:xfrm>
              <a:prstGeom prst="rect">
                <a:avLst/>
              </a:prstGeom>
              <a:blipFill rotWithShape="1">
                <a:blip r:embed="rId8"/>
                <a:stretch>
                  <a:fillRect r="-14286" b="-16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219200" y="4611469"/>
                <a:ext cx="3352800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 dirty="0">
                              <a:latin typeface="Cambria Math"/>
                            </a:rPr>
                            <m:t>𝑥𝑦</m:t>
                          </m:r>
                        </m:e>
                        <m:sup>
                          <m:r>
                            <a:rPr lang="en-US" sz="2400" i="1" dirty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 dirty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 dirty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−2</m:t>
                      </m:r>
                      <m:r>
                        <a:rPr lang="en-US" sz="2400" i="1"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latin typeface="Cambria Math"/>
                        </a:rPr>
                        <m:t>+4)= </m:t>
                      </m:r>
                    </m:oMath>
                  </m:oMathPara>
                </a14:m>
                <a:endParaRPr lang="en-US" sz="2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611469"/>
                <a:ext cx="3352800" cy="73866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25257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Binomial x Binomi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14400"/>
                <a:ext cx="8229600" cy="52117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Simplif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3)(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7)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i="1" dirty="0">
                    <a:latin typeface="Cambria Math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+3)(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+7)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Group all like terms and combine for the final answer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+3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7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21</m:t>
                      </m:r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u="sng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1" i="1" u="sng" smtClean="0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u="sng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3600" b="1" i="1" u="sng" smtClean="0">
                          <a:latin typeface="Cambria Math"/>
                        </a:rPr>
                        <m:t>+</m:t>
                      </m:r>
                      <m:r>
                        <a:rPr lang="en-US" sz="3600" b="1" i="1" u="sng" smtClean="0">
                          <a:latin typeface="Cambria Math"/>
                        </a:rPr>
                        <m:t>𝟏𝟎</m:t>
                      </m:r>
                      <m:r>
                        <a:rPr lang="en-US" sz="3600" b="1" i="1" u="sng" smtClean="0">
                          <a:latin typeface="Cambria Math"/>
                        </a:rPr>
                        <m:t>𝒙</m:t>
                      </m:r>
                      <m:r>
                        <a:rPr lang="en-US" sz="3600" b="1" i="1" u="sng" smtClean="0">
                          <a:latin typeface="Cambria Math"/>
                        </a:rPr>
                        <m:t>+</m:t>
                      </m:r>
                      <m:r>
                        <a:rPr lang="en-US" sz="3600" b="1" i="1" u="sng" smtClean="0">
                          <a:latin typeface="Cambria Math"/>
                        </a:rPr>
                        <m:t>𝟐𝟏</m:t>
                      </m:r>
                    </m:oMath>
                  </m:oMathPara>
                </a14:m>
                <a:endParaRPr lang="en-US" sz="3600" b="1" u="sn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14400"/>
                <a:ext cx="8229600" cy="5211763"/>
              </a:xfrm>
              <a:blipFill rotWithShape="1">
                <a:blip r:embed="rId3"/>
                <a:stretch>
                  <a:fillRect l="-1111" t="-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886200" y="1367828"/>
            <a:ext cx="1524000" cy="165074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 smtClean="0">
                <a:latin typeface="+mj-lt"/>
              </a:rPr>
              <a:t>Use the box method</a:t>
            </a:r>
            <a:endParaRPr lang="en-US" sz="1600" dirty="0">
              <a:latin typeface="+mj-lt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8846277"/>
              </p:ext>
            </p:extLst>
          </p:nvPr>
        </p:nvGraphicFramePr>
        <p:xfrm>
          <a:off x="5715000" y="1447800"/>
          <a:ext cx="1768642" cy="150372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95968"/>
                <a:gridCol w="608932"/>
                <a:gridCol w="663742"/>
              </a:tblGrid>
              <a:tr h="5012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x</a:t>
                      </a:r>
                      <a:endParaRPr lang="en-US" sz="24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sz="24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01241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x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</a:t>
                      </a: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501241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7</a:t>
                      </a:r>
                      <a:endParaRPr lang="en-US" sz="24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238009" y="1989937"/>
                <a:ext cx="533400" cy="375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009" y="1989937"/>
                <a:ext cx="533400" cy="37555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96100" y="2008533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/>
                        </a:rPr>
                        <m:t>3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6100" y="2008533"/>
                <a:ext cx="533400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258791" y="2459831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7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8791" y="2459831"/>
                <a:ext cx="533400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0345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972300" y="2485489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1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9126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Binomial x Binomi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14400"/>
                <a:ext cx="8229600" cy="52117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Simplif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3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−5)(5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2)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i="1" dirty="0">
                    <a:latin typeface="Cambria Math"/>
                  </a:rPr>
                  <a:t>	</a:t>
                </a:r>
                <a:endParaRPr lang="en-US" i="1" dirty="0" smtClean="0">
                  <a:latin typeface="Cambria Math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/>
                </a:endParaRPr>
              </a:p>
              <a:p>
                <a:pPr marL="0" indent="0">
                  <a:buNone/>
                </a:pPr>
                <a:endParaRPr lang="en-US" i="1" dirty="0" smtClean="0">
                  <a:latin typeface="Cambria Math"/>
                </a:endParaRP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Group all like terms and combine for the final answer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15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25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6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10</m:t>
                      </m:r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u="sng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1" i="1" u="sng" smtClean="0">
                              <a:latin typeface="Cambria Math"/>
                            </a:rPr>
                            <m:t>𝟏𝟓</m:t>
                          </m:r>
                          <m:r>
                            <a:rPr lang="en-US" sz="3600" b="1" i="1" u="sng" smtClean="0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u="sng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3600" b="1" i="1" u="sng" smtClean="0">
                          <a:latin typeface="Cambria Math"/>
                        </a:rPr>
                        <m:t>−</m:t>
                      </m:r>
                      <m:r>
                        <a:rPr lang="en-US" sz="3600" b="1" i="1" u="sng" smtClean="0">
                          <a:latin typeface="Cambria Math"/>
                        </a:rPr>
                        <m:t>𝟏𝟗</m:t>
                      </m:r>
                      <m:r>
                        <a:rPr lang="en-US" sz="3600" b="1" i="1" u="sng" smtClean="0">
                          <a:latin typeface="Cambria Math"/>
                        </a:rPr>
                        <m:t>𝒙</m:t>
                      </m:r>
                      <m:r>
                        <a:rPr lang="en-US" sz="3600" b="1" i="1" u="sng" smtClean="0">
                          <a:latin typeface="Cambria Math"/>
                        </a:rPr>
                        <m:t>−</m:t>
                      </m:r>
                      <m:r>
                        <a:rPr lang="en-US" sz="3600" b="1" i="1" u="sng" smtClean="0">
                          <a:latin typeface="Cambria Math"/>
                        </a:rPr>
                        <m:t>𝟏𝟎</m:t>
                      </m:r>
                    </m:oMath>
                  </m:oMathPara>
                </a14:m>
                <a:endParaRPr lang="en-US" sz="3600" b="1" u="sn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14400"/>
                <a:ext cx="8229600" cy="5211763"/>
              </a:xfrm>
              <a:blipFill rotWithShape="1">
                <a:blip r:embed="rId3"/>
                <a:stretch>
                  <a:fillRect l="-1111" t="-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6724558"/>
              </p:ext>
            </p:extLst>
          </p:nvPr>
        </p:nvGraphicFramePr>
        <p:xfrm>
          <a:off x="3276600" y="1447800"/>
          <a:ext cx="2971799" cy="2057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33361"/>
                <a:gridCol w="1023171"/>
                <a:gridCol w="1115267"/>
              </a:tblGrid>
              <a:tr h="685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3x</a:t>
                      </a:r>
                      <a:endParaRPr lang="en-US" sz="24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-5</a:t>
                      </a:r>
                      <a:endParaRPr lang="en-US" sz="24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8580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5x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</a:t>
                      </a: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8580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2</a:t>
                      </a:r>
                      <a:endParaRPr lang="en-US" sz="24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43400" y="2286000"/>
                <a:ext cx="53340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𝟓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2286000"/>
                <a:ext cx="533400" cy="470000"/>
              </a:xfrm>
              <a:prstGeom prst="rect">
                <a:avLst/>
              </a:prstGeom>
              <a:blipFill rotWithShape="1">
                <a:blip r:embed="rId4"/>
                <a:stretch>
                  <a:fillRect l="-4598" r="-59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92882" y="22860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𝟓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2882" y="2286000"/>
                <a:ext cx="533400" cy="461665"/>
              </a:xfrm>
              <a:prstGeom prst="rect">
                <a:avLst/>
              </a:prstGeom>
              <a:blipFill rotWithShape="1">
                <a:blip r:embed="rId5"/>
                <a:stretch>
                  <a:fillRect r="-59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495800" y="2946927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</a:rPr>
                  <a:t>6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946927"/>
                <a:ext cx="533400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839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5392882" y="2971800"/>
            <a:ext cx="779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-10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116" y="1730425"/>
            <a:ext cx="2809875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39944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flip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Binomial x Binomi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14400"/>
                <a:ext cx="8229600" cy="52117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Simplif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2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−1)(2</m:t>
                    </m:r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1)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i="1" dirty="0">
                    <a:latin typeface="Cambria Math"/>
                  </a:rPr>
                  <a:t>	</a:t>
                </a:r>
                <a:endParaRPr lang="en-US" i="1" dirty="0" smtClean="0">
                  <a:latin typeface="Cambria Math"/>
                </a:endParaRPr>
              </a:p>
              <a:p>
                <a:pPr marL="0" indent="0">
                  <a:buNone/>
                </a:pPr>
                <a:endParaRPr lang="en-US" i="1" dirty="0">
                  <a:latin typeface="Cambria Math"/>
                </a:endParaRPr>
              </a:p>
              <a:p>
                <a:pPr marL="0" indent="0">
                  <a:buNone/>
                </a:pPr>
                <a:endParaRPr lang="en-US" i="1" dirty="0" smtClean="0">
                  <a:latin typeface="Cambria Math"/>
                </a:endParaRP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Group all like terms and combine for the final answer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−2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2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b="1" i="1" u="sng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600" b="1" i="1" u="sng" smtClean="0">
                              <a:latin typeface="Cambria Math"/>
                            </a:rPr>
                            <m:t>𝟒</m:t>
                          </m:r>
                          <m:r>
                            <a:rPr lang="en-US" sz="3600" b="1" i="1" u="sng" smtClean="0"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3600" b="1" i="1" u="sng" smtClean="0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3600" b="1" i="1" u="sng" smtClean="0">
                          <a:latin typeface="Cambria Math"/>
                        </a:rPr>
                        <m:t>−</m:t>
                      </m:r>
                      <m:r>
                        <a:rPr lang="en-US" sz="3600" b="1" i="1" u="sng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en-US" sz="3600" b="1" u="sng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14400"/>
                <a:ext cx="8229600" cy="5211763"/>
              </a:xfrm>
              <a:blipFill rotWithShape="1">
                <a:blip r:embed="rId3"/>
                <a:stretch>
                  <a:fillRect l="-1111" t="-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6045547"/>
              </p:ext>
            </p:extLst>
          </p:nvPr>
        </p:nvGraphicFramePr>
        <p:xfrm>
          <a:off x="3276600" y="1447800"/>
          <a:ext cx="2971799" cy="2057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33361"/>
                <a:gridCol w="1023171"/>
                <a:gridCol w="1115267"/>
              </a:tblGrid>
              <a:tr h="685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2x</a:t>
                      </a:r>
                      <a:endParaRPr lang="en-US" sz="24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endParaRPr lang="en-US" sz="24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8580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2x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 </a:t>
                      </a: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8580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Calibri"/>
                          <a:cs typeface="Times New Roman"/>
                        </a:rPr>
                        <a:t>1</a:t>
                      </a:r>
                      <a:endParaRPr lang="en-US" sz="24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Gill Sans MT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43400" y="2286000"/>
                <a:ext cx="533400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𝟒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2286000"/>
                <a:ext cx="533400" cy="470000"/>
              </a:xfrm>
              <a:prstGeom prst="rect">
                <a:avLst/>
              </a:prstGeom>
              <a:blipFill rotWithShape="1">
                <a:blip r:embed="rId4"/>
                <a:stretch>
                  <a:fillRect l="-3448" r="-25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92882" y="22860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2882" y="2286000"/>
                <a:ext cx="533400" cy="461665"/>
              </a:xfrm>
              <a:prstGeom prst="rect">
                <a:avLst/>
              </a:prstGeom>
              <a:blipFill rotWithShape="1">
                <a:blip r:embed="rId5"/>
                <a:stretch>
                  <a:fillRect r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495800" y="2946927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</a:rPr>
                  <a:t>2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946927"/>
                <a:ext cx="533400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1839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5469082" y="2971800"/>
            <a:ext cx="7793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-1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0511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Content="1"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472</TotalTime>
  <Words>892</Words>
  <Application>Microsoft Office PowerPoint</Application>
  <PresentationFormat>On-screen Show (4:3)</PresentationFormat>
  <Paragraphs>293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Executive</vt:lpstr>
      <vt:lpstr>Equation</vt:lpstr>
      <vt:lpstr>  Multiplying and Dividing Polynomials</vt:lpstr>
      <vt:lpstr>Recall</vt:lpstr>
      <vt:lpstr>Multiplying Polynomials</vt:lpstr>
      <vt:lpstr>Multiplying Polynomials</vt:lpstr>
      <vt:lpstr>Monomial x Trinomial</vt:lpstr>
      <vt:lpstr>Monomial x Trinomial</vt:lpstr>
      <vt:lpstr>Binomial x Binomial</vt:lpstr>
      <vt:lpstr>Binomial x Binomial</vt:lpstr>
      <vt:lpstr>Binomial x Binomial</vt:lpstr>
      <vt:lpstr>Special Binomials</vt:lpstr>
      <vt:lpstr>Trinomial x Trinomial</vt:lpstr>
      <vt:lpstr>Trinomial x Trinomial</vt:lpstr>
      <vt:lpstr>Dividing Polynomials</vt:lpstr>
      <vt:lpstr>Dividing Polynomials</vt:lpstr>
      <vt:lpstr>Dividing Polynomial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mmy L. Wallace (tlwallace)</dc:creator>
  <cp:lastModifiedBy>Jenna M. Finnegan</cp:lastModifiedBy>
  <cp:revision>20</cp:revision>
  <cp:lastPrinted>2015-10-26T16:17:13Z</cp:lastPrinted>
  <dcterms:created xsi:type="dcterms:W3CDTF">2014-08-07T12:28:10Z</dcterms:created>
  <dcterms:modified xsi:type="dcterms:W3CDTF">2015-10-26T17:41:08Z</dcterms:modified>
</cp:coreProperties>
</file>